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</p:sldMasterIdLst>
  <p:notesMasterIdLst>
    <p:notesMasterId r:id="rId12"/>
  </p:notesMasterIdLst>
  <p:sldIdLst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BE9DCA-A60A-4B84-A0DC-7D58C9481B6F}" type="datetimeFigureOut">
              <a:rPr lang="en-US" smtClean="0"/>
              <a:t>2/24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EDA6F0-DD0C-4B5D-AD12-0065709131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55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CFD9DCF6-F75A-490F-A05B-3BE477166FAC}" type="slidenum">
              <a:rPr lang="en-US" sz="1200" b="0">
                <a:solidFill>
                  <a:prstClr val="black"/>
                </a:solidFill>
                <a:latin typeface="Times New Roman" pitchFamily="18" charset="0"/>
              </a:rPr>
              <a:pPr/>
              <a:t>4</a:t>
            </a:fld>
            <a:endParaRPr lang="en-US" sz="1200" b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491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988"/>
            <a:ext cx="54864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2AAE42C1-961C-4718-97E0-46DACAD96F52}" type="slidenum">
              <a:rPr lang="en-US" sz="1200">
                <a:solidFill>
                  <a:prstClr val="black"/>
                </a:solidFill>
              </a:rPr>
              <a:pPr/>
              <a:t>5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450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B50F066C-3661-4C8A-8531-D8C540ECFDFA}" type="slidenum">
              <a:rPr lang="en-US" sz="1200">
                <a:solidFill>
                  <a:prstClr val="black"/>
                </a:solidFill>
              </a:rPr>
              <a:pPr/>
              <a:t>6</a:t>
            </a:fld>
            <a:endParaRPr lang="en-US" sz="120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37C1325A-275B-425C-984B-6933EAC751C8}" type="slidenum">
              <a:rPr lang="en-US" sz="1200">
                <a:solidFill>
                  <a:prstClr val="black"/>
                </a:solidFill>
              </a:rPr>
              <a:pPr/>
              <a:t>7</a:t>
            </a:fld>
            <a:endParaRPr lang="en-US" sz="120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2AAF87B1-B913-4B5C-B510-0AA5CF8945FE}" type="slidenum">
              <a:rPr lang="en-US" sz="1200">
                <a:solidFill>
                  <a:prstClr val="black"/>
                </a:solidFill>
              </a:rPr>
              <a:pPr/>
              <a:t>8</a:t>
            </a:fld>
            <a:endParaRPr lang="en-US" sz="120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29E09292-4C0B-435F-856B-1E0414E88DE8}" type="slidenum">
              <a:rPr lang="en-US" sz="1200">
                <a:solidFill>
                  <a:prstClr val="black"/>
                </a:solidFill>
              </a:rPr>
              <a:pPr/>
              <a:t>9</a:t>
            </a:fld>
            <a:endParaRPr lang="en-US" sz="120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AF5A27-8A15-4DC4-9BA9-FA6911FE9A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86116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14E34C-B719-485C-B45E-36D239B20D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3677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E6507D-2E1A-4616-ADB3-6C7F674609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53771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B9BA27-5BCE-434D-8F93-B6311A5081F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545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6705AF-0482-4C45-AE7A-DB6F5BB3AE4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06507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231A17-29AE-4DF4-A7D6-57F45E9B108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928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62189A-0678-47EA-80BF-F43C24DFD3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13006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09EB81-6341-48CC-803F-067644BDF14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93058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DCB71D-603E-4675-AA17-35068DEADC8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3761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A706CD-06C4-410D-A1C1-C704498E9FE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6032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A3BE62-F926-49C1-8123-08A6F88C386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340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DF7E38-F836-44F6-8831-6F3BE79CEED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251166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ED0AD9-2971-46C4-B9AF-F4059B069F1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113790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475004-9E69-4B4B-914C-16160260312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4374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C7E787-8605-4210-A4A5-0168710A769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509211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B750CE-CA3D-46AB-87FF-C90309F64D5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7255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41E052-0D46-45E0-B680-7C1EBDCB26B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996923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CDDB38-9DAF-4AC7-A5D3-C4EAFC314BA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188986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20089C-C906-46BB-B2D2-EC302D1D64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1555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C76D2C-690C-4102-A75F-7020699B3D1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02563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DBCFF4-705A-4CB2-A3BE-8BBA98A07E6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31636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F09548-0B92-4A8D-A219-87ACA9BEAC3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14315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CB67D1-784A-46B6-A3C6-3D0ED61E631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03427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5E2ADB-E067-428E-B3A5-9A8857EAF23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21522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EA8D48-E85C-429C-8D25-379FE2C493B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62749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9F45F9-7BDD-4381-8E2F-002F414B4A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80223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2CA21C0-0218-4F7E-995E-A969DFBEFB3E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4823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A7A113A-475E-41D0-BCE5-26CFC453B7C9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420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87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png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png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png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 rot="-5400000">
            <a:off x="-1000125" y="2830513"/>
            <a:ext cx="2586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FFFFFF"/>
                </a:solidFill>
              </a:rPr>
              <a:t>Chapter 12</a:t>
            </a:r>
          </a:p>
        </p:txBody>
      </p:sp>
      <p:pic>
        <p:nvPicPr>
          <p:cNvPr id="19460" name="Picture 5" descr="pic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675" y="0"/>
            <a:ext cx="6461125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78549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143000" y="382588"/>
            <a:ext cx="26431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</a:rPr>
              <a:t>Direct Synthesis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5334000" y="1374775"/>
            <a:ext cx="2341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>
                <a:solidFill>
                  <a:srgbClr val="000000"/>
                </a:solidFill>
                <a:latin typeface="Times New Roman" pitchFamily="18" charset="0"/>
              </a:rPr>
              <a:t>( G includes G</a:t>
            </a:r>
            <a:r>
              <a:rPr lang="en-US" b="0" baseline="-2500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b="0">
                <a:solidFill>
                  <a:srgbClr val="000000"/>
                </a:solidFill>
                <a:latin typeface="Times New Roman" pitchFamily="18" charset="0"/>
              </a:rPr>
              <a:t>, G</a:t>
            </a:r>
            <a:r>
              <a:rPr lang="en-US" b="0" baseline="-2500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b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1219200" y="2136775"/>
            <a:ext cx="5386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>
                <a:solidFill>
                  <a:srgbClr val="000000"/>
                </a:solidFill>
                <a:latin typeface="Times New Roman" pitchFamily="18" charset="0"/>
              </a:rPr>
              <a:t>1.  Specify closed-loop response (transfer function)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1295400" y="3660775"/>
            <a:ext cx="4224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>
                <a:solidFill>
                  <a:srgbClr val="000000"/>
                </a:solidFill>
                <a:latin typeface="Times New Roman" pitchFamily="18" charset="0"/>
              </a:rPr>
              <a:t>2. Need process model,      (= G</a:t>
            </a:r>
            <a:r>
              <a:rPr lang="en-US" b="0" baseline="-2500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b="0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lang="en-US" b="0" baseline="-2500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b="0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lang="en-US" b="0" baseline="-2500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b="0">
                <a:solidFill>
                  <a:srgbClr val="000000"/>
                </a:solidFill>
                <a:latin typeface="Times New Roman" pitchFamily="18" charset="0"/>
              </a:rPr>
              <a:t>)</a:t>
            </a:r>
            <a:endParaRPr lang="en-US" b="0" baseline="-25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1295400" y="4270375"/>
            <a:ext cx="1758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>
                <a:solidFill>
                  <a:srgbClr val="000000"/>
                </a:solidFill>
                <a:latin typeface="Times New Roman" pitchFamily="18" charset="0"/>
              </a:rPr>
              <a:t>3. Solve for G</a:t>
            </a:r>
            <a:r>
              <a:rPr lang="en-US" b="0" baseline="-2500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b="0">
                <a:solidFill>
                  <a:srgbClr val="000000"/>
                </a:solidFill>
                <a:latin typeface="Times New Roman" pitchFamily="18" charset="0"/>
              </a:rPr>
              <a:t>,</a:t>
            </a: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2590800" y="1143000"/>
          <a:ext cx="16081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888614" imgH="444307" progId="Equation.3">
                  <p:embed/>
                </p:oleObj>
              </mc:Choice>
              <mc:Fallback>
                <p:oleObj name="Equation" r:id="rId3" imgW="888614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143000"/>
                        <a:ext cx="160813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2832100" y="2590800"/>
          <a:ext cx="90328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444307" imgH="520474" progId="Equation.3">
                  <p:embed/>
                </p:oleObj>
              </mc:Choice>
              <mc:Fallback>
                <p:oleObj name="Equation" r:id="rId5" imgW="444307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590800"/>
                        <a:ext cx="90328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3200400" y="4572000"/>
          <a:ext cx="2338388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2133600" imgH="1701800" progId="Equation.DSMT4">
                  <p:embed/>
                </p:oleObj>
              </mc:Choice>
              <mc:Fallback>
                <p:oleObj name="Equation" r:id="rId7" imgW="2133600" imgH="170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72000"/>
                        <a:ext cx="2338388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 rot="-5400000">
            <a:off x="-1000125" y="2830513"/>
            <a:ext cx="2586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FFFFFF"/>
                </a:solidFill>
              </a:rPr>
              <a:t>Chapter 12</a:t>
            </a: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5927725" y="5119688"/>
            <a:ext cx="944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>
                <a:solidFill>
                  <a:srgbClr val="000000"/>
                </a:solidFill>
                <a:latin typeface="Times New Roman" pitchFamily="18" charset="0"/>
              </a:rPr>
              <a:t>(12-3b)</a:t>
            </a:r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3810000" y="3721100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228501" imgH="317362" progId="Equation.DSMT4">
                  <p:embed/>
                </p:oleObj>
              </mc:Choice>
              <mc:Fallback>
                <p:oleObj name="Equation" r:id="rId9" imgW="228501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721100"/>
                        <a:ext cx="228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6929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676400" y="331788"/>
            <a:ext cx="6437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</a:rPr>
              <a:t>Specify Closed – Loop Transfer Function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590800" y="1146175"/>
          <a:ext cx="35814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752600" imgH="520700" progId="Equation.DSMT4">
                  <p:embed/>
                </p:oleObj>
              </mc:Choice>
              <mc:Fallback>
                <p:oleObj name="Equation" r:id="rId3" imgW="1752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146175"/>
                        <a:ext cx="35814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1295400" y="2439988"/>
            <a:ext cx="3589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>
                <a:solidFill>
                  <a:srgbClr val="000000"/>
                </a:solidFill>
                <a:latin typeface="Times New Roman" pitchFamily="18" charset="0"/>
              </a:rPr>
              <a:t>(first – order response, no offset)</a:t>
            </a:r>
            <a:r>
              <a:rPr lang="en-US" b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371600" y="3124200"/>
          <a:ext cx="67976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3263900" imgH="254000" progId="Equation.DSMT4">
                  <p:embed/>
                </p:oleObj>
              </mc:Choice>
              <mc:Fallback>
                <p:oleObj name="Equation" r:id="rId5" imgW="3263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24200"/>
                        <a:ext cx="67976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1371600" y="3937000"/>
            <a:ext cx="6915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>
                <a:solidFill>
                  <a:srgbClr val="000000"/>
                </a:solidFill>
                <a:latin typeface="Times New Roman" pitchFamily="18" charset="0"/>
              </a:rPr>
              <a:t>But other variations of (12-6) can be used (e.g., replace time dela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>
                <a:solidFill>
                  <a:srgbClr val="000000"/>
                </a:solidFill>
                <a:latin typeface="Times New Roman" pitchFamily="18" charset="0"/>
              </a:rPr>
              <a:t>with polynomial approximation)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447800" y="4762500"/>
          <a:ext cx="5359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5359400" imgH="698500" progId="Equation.DSMT4">
                  <p:embed/>
                </p:oleObj>
              </mc:Choice>
              <mc:Fallback>
                <p:oleObj name="Equation" r:id="rId7" imgW="53594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762500"/>
                        <a:ext cx="5359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1473200" y="5638800"/>
          <a:ext cx="5080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5080000" imgH="698500" progId="Equation.DSMT4">
                  <p:embed/>
                </p:oleObj>
              </mc:Choice>
              <mc:Fallback>
                <p:oleObj name="Equation" r:id="rId9" imgW="50800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5638800"/>
                        <a:ext cx="5080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10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1514" name="Text Box 11"/>
          <p:cNvSpPr txBox="1">
            <a:spLocks noChangeArrowheads="1"/>
          </p:cNvSpPr>
          <p:nvPr/>
        </p:nvSpPr>
        <p:spPr bwMode="auto">
          <a:xfrm rot="-5400000">
            <a:off x="-1000125" y="2830513"/>
            <a:ext cx="2586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FFFFFF"/>
                </a:solidFill>
              </a:rPr>
              <a:t>Chapter 12</a:t>
            </a:r>
          </a:p>
        </p:txBody>
      </p:sp>
    </p:spTree>
    <p:extLst>
      <p:ext uri="{BB962C8B-B14F-4D97-AF65-F5344CB8AC3E}">
        <p14:creationId xmlns:p14="http://schemas.microsoft.com/office/powerpoint/2010/main" val="40786981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143000" y="381000"/>
            <a:ext cx="830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</a:rPr>
              <a:t>Derivation of PI Controller for FOPTD Process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838200" y="1219200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0">
                <a:solidFill>
                  <a:srgbClr val="000000"/>
                </a:solidFill>
                <a:latin typeface="Times New Roman" pitchFamily="18" charset="0"/>
              </a:rPr>
              <a:t>Consider the standard first-order-plus-time-delay model,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352800" y="1905000"/>
          <a:ext cx="3251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3251200" imgH="812800" progId="Equation.DSMT4">
                  <p:embed/>
                </p:oleObj>
              </mc:Choice>
              <mc:Fallback>
                <p:oleObj name="Equation" r:id="rId4" imgW="32512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3251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914400" y="4267200"/>
            <a:ext cx="83058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0">
                <a:solidFill>
                  <a:srgbClr val="000000"/>
                </a:solidFill>
                <a:latin typeface="Times New Roman" pitchFamily="18" charset="0"/>
              </a:rPr>
              <a:t>Substituting and rearranging gives a PI controller,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0">
                <a:solidFill>
                  <a:srgbClr val="000000"/>
                </a:solidFill>
                <a:latin typeface="Times New Roman" pitchFamily="18" charset="0"/>
              </a:rPr>
              <a:t>                                  with the following controller settings:</a:t>
            </a: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066800" y="4876800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2438400" imgH="431800" progId="Equation.DSMT4">
                  <p:embed/>
                </p:oleObj>
              </mc:Choice>
              <mc:Fallback>
                <p:oleObj name="Equation" r:id="rId6" imgW="2438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76800"/>
                        <a:ext cx="2438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>
            <p:ph sz="half" idx="1"/>
          </p:nvPr>
        </p:nvGraphicFramePr>
        <p:xfrm>
          <a:off x="1066800" y="5334000"/>
          <a:ext cx="44196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5080000" imgH="812800" progId="Equation.DSMT4">
                  <p:embed/>
                </p:oleObj>
              </mc:Choice>
              <mc:Fallback>
                <p:oleObj name="Equation" r:id="rId8" imgW="50800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34000"/>
                        <a:ext cx="44196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 rot="-5400000">
            <a:off x="-1038225" y="2792413"/>
            <a:ext cx="26622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FFFFFF"/>
                </a:solidFill>
              </a:rPr>
              <a:t>Chapter 12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990600" y="2971800"/>
            <a:ext cx="65071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0">
                <a:solidFill>
                  <a:srgbClr val="000000"/>
                </a:solidFill>
                <a:latin typeface="Times New Roman" pitchFamily="18" charset="0"/>
              </a:rPr>
              <a:t>Specify closed-loop response as FOPTD (12-6), but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0">
                <a:solidFill>
                  <a:srgbClr val="000000"/>
                </a:solidFill>
                <a:latin typeface="Times New Roman" pitchFamily="18" charset="0"/>
              </a:rPr>
              <a:t>approximate  </a:t>
            </a:r>
            <a:r>
              <a:rPr lang="en-US" b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2539" name="Object 11"/>
          <p:cNvGraphicFramePr>
            <a:graphicFrameLocks noChangeAspect="1"/>
          </p:cNvGraphicFramePr>
          <p:nvPr>
            <p:ph sz="half" idx="2"/>
          </p:nvPr>
        </p:nvGraphicFramePr>
        <p:xfrm>
          <a:off x="2667000" y="3352800"/>
          <a:ext cx="13557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117115" imgH="304668" progId="Equation.DSMT4">
                  <p:embed/>
                </p:oleObj>
              </mc:Choice>
              <mc:Fallback>
                <p:oleObj name="Equation" r:id="rId10" imgW="1117115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52800"/>
                        <a:ext cx="13557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7118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 rot="-5400000">
            <a:off x="-888206" y="2947194"/>
            <a:ext cx="23590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FFFFFF"/>
                </a:solidFill>
              </a:rPr>
              <a:t>Chapter 16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762000" y="3048000"/>
          <a:ext cx="83820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Bitmap Image" r:id="rId4" imgW="29676190" imgH="10247619" progId="Paint.Picture">
                  <p:embed/>
                </p:oleObj>
              </mc:Choice>
              <mc:Fallback>
                <p:oleObj name="Bitmap Image" r:id="rId4" imgW="29676190" imgH="1024761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0"/>
                        <a:ext cx="8382000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2133600" y="381000"/>
            <a:ext cx="525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00"/>
                </a:solidFill>
              </a:rPr>
              <a:t>Time Delay Compensation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143000" y="1295400"/>
            <a:ext cx="7323138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7200" algn="l"/>
              </a:tabLst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457200" algn="l"/>
              </a:tabLst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457200" algn="l"/>
              </a:tabLst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457200" algn="l"/>
              </a:tabLst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457200" algn="l"/>
              </a:tabLst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cs typeface="Arial" charset="0"/>
              </a:rPr>
              <a:t>•	Model-based feedback controller that improve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cs typeface="Arial" charset="0"/>
              </a:rPr>
              <a:t>	closed-loop performance when time delays are present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cs typeface="Arial" charset="0"/>
              </a:rPr>
              <a:t>•	Effect of added time delay on PI controller performanc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cs typeface="Arial" charset="0"/>
              </a:rPr>
              <a:t>	for a second order process (</a:t>
            </a:r>
            <a:r>
              <a:rPr lang="en-US">
                <a:solidFill>
                  <a:srgbClr val="000000"/>
                </a:solidFill>
                <a:latin typeface="Symbol" pitchFamily="18" charset="2"/>
                <a:cs typeface="Arial" charset="0"/>
              </a:rPr>
              <a:t>t</a:t>
            </a:r>
            <a:r>
              <a:rPr lang="en-US" baseline="-25000">
                <a:solidFill>
                  <a:srgbClr val="000000"/>
                </a:solidFill>
                <a:cs typeface="Arial" charset="0"/>
              </a:rPr>
              <a:t>1 </a:t>
            </a:r>
            <a:r>
              <a:rPr lang="en-US">
                <a:solidFill>
                  <a:srgbClr val="000000"/>
                </a:solidFill>
                <a:cs typeface="Arial" charset="0"/>
              </a:rPr>
              <a:t>= 3, </a:t>
            </a:r>
            <a:r>
              <a:rPr lang="en-US">
                <a:solidFill>
                  <a:srgbClr val="000000"/>
                </a:solidFill>
                <a:latin typeface="Symbol" pitchFamily="18" charset="2"/>
                <a:cs typeface="Arial" charset="0"/>
              </a:rPr>
              <a:t>t</a:t>
            </a:r>
            <a:r>
              <a:rPr lang="en-US" baseline="-25000">
                <a:solidFill>
                  <a:srgbClr val="000000"/>
                </a:solidFill>
                <a:cs typeface="Arial" charset="0"/>
              </a:rPr>
              <a:t>2 </a:t>
            </a:r>
            <a:r>
              <a:rPr lang="en-US">
                <a:solidFill>
                  <a:srgbClr val="000000"/>
                </a:solidFill>
                <a:cs typeface="Arial" charset="0"/>
              </a:rPr>
              <a:t>= 5) shown below</a:t>
            </a:r>
          </a:p>
        </p:txBody>
      </p:sp>
    </p:spTree>
    <p:extLst>
      <p:ext uri="{BB962C8B-B14F-4D97-AF65-F5344CB8AC3E}">
        <p14:creationId xmlns:p14="http://schemas.microsoft.com/office/powerpoint/2010/main" val="34513027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43" name="Text Box 4"/>
          <p:cNvSpPr txBox="1">
            <a:spLocks noChangeArrowheads="1"/>
          </p:cNvSpPr>
          <p:nvPr/>
        </p:nvSpPr>
        <p:spPr bwMode="auto">
          <a:xfrm rot="-5400000">
            <a:off x="-888206" y="2947194"/>
            <a:ext cx="23590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FFFFFF"/>
                </a:solidFill>
              </a:rPr>
              <a:t>Chapter 16</a:t>
            </a:r>
          </a:p>
        </p:txBody>
      </p:sp>
      <p:graphicFrame>
        <p:nvGraphicFramePr>
          <p:cNvPr id="10244" name="Object 7"/>
          <p:cNvGraphicFramePr>
            <a:graphicFrameLocks noChangeAspect="1"/>
          </p:cNvGraphicFramePr>
          <p:nvPr/>
        </p:nvGraphicFramePr>
        <p:xfrm>
          <a:off x="762000" y="1524000"/>
          <a:ext cx="838200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Bitmap Image" r:id="rId4" imgW="30161905" imgH="12193702" progId="Paint.Picture">
                  <p:embed/>
                </p:oleObj>
              </mc:Choice>
              <mc:Fallback>
                <p:oleObj name="Bitmap Image" r:id="rId4" imgW="30161905" imgH="1219370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8382000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29646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1828800" y="4191000"/>
            <a:ext cx="2087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No model error:</a:t>
            </a:r>
          </a:p>
        </p:txBody>
      </p:sp>
      <p:sp>
        <p:nvSpPr>
          <p:cNvPr id="11267" name="Text Box 4"/>
          <p:cNvSpPr txBox="1">
            <a:spLocks noChangeArrowheads="1"/>
          </p:cNvSpPr>
          <p:nvPr/>
        </p:nvSpPr>
        <p:spPr bwMode="auto">
          <a:xfrm>
            <a:off x="1828800" y="6324600"/>
            <a:ext cx="4283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>
                <a:solidFill>
                  <a:srgbClr val="000000"/>
                </a:solidFill>
              </a:rPr>
              <a:t>(sensitive to model errors &gt; +/- 20%)</a:t>
            </a:r>
          </a:p>
        </p:txBody>
      </p:sp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4038600" y="4114800"/>
          <a:ext cx="26670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231366" imgH="215806" progId="Equation.DSMT4">
                  <p:embed/>
                </p:oleObj>
              </mc:Choice>
              <mc:Fallback>
                <p:oleObj name="Equation" r:id="rId4" imgW="123136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14800"/>
                        <a:ext cx="26670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6"/>
          <p:cNvGraphicFramePr>
            <a:graphicFrameLocks noChangeAspect="1"/>
          </p:cNvGraphicFramePr>
          <p:nvPr/>
        </p:nvGraphicFramePr>
        <p:xfrm>
          <a:off x="1981200" y="4495800"/>
          <a:ext cx="5410200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2730500" imgH="965200" progId="Equation.DSMT4">
                  <p:embed/>
                </p:oleObj>
              </mc:Choice>
              <mc:Fallback>
                <p:oleObj name="Equation" r:id="rId6" imgW="27305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95800"/>
                        <a:ext cx="5410200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7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271" name="Text Box 8"/>
          <p:cNvSpPr txBox="1">
            <a:spLocks noChangeArrowheads="1"/>
          </p:cNvSpPr>
          <p:nvPr/>
        </p:nvSpPr>
        <p:spPr bwMode="auto">
          <a:xfrm rot="-5400000">
            <a:off x="-888206" y="2947194"/>
            <a:ext cx="23590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FFFFFF"/>
                </a:solidFill>
              </a:rPr>
              <a:t>Chapter 16</a:t>
            </a:r>
          </a:p>
        </p:txBody>
      </p:sp>
      <p:graphicFrame>
        <p:nvGraphicFramePr>
          <p:cNvPr id="11272" name="Object 10"/>
          <p:cNvGraphicFramePr>
            <a:graphicFrameLocks noChangeAspect="1"/>
          </p:cNvGraphicFramePr>
          <p:nvPr/>
        </p:nvGraphicFramePr>
        <p:xfrm>
          <a:off x="838200" y="381000"/>
          <a:ext cx="83058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Bitmap Image" r:id="rId8" imgW="34600000" imgH="11428571" progId="Paint.Picture">
                  <p:embed/>
                </p:oleObj>
              </mc:Choice>
              <mc:Fallback>
                <p:oleObj name="Bitmap Image" r:id="rId8" imgW="34600000" imgH="1142857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"/>
                        <a:ext cx="8305800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14534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2291" name="Text Box 4"/>
          <p:cNvSpPr txBox="1">
            <a:spLocks noChangeArrowheads="1"/>
          </p:cNvSpPr>
          <p:nvPr/>
        </p:nvSpPr>
        <p:spPr bwMode="auto">
          <a:xfrm rot="-5400000">
            <a:off x="-888206" y="2947194"/>
            <a:ext cx="23590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FFFFFF"/>
                </a:solidFill>
              </a:rPr>
              <a:t>Chapter 16</a:t>
            </a:r>
          </a:p>
        </p:txBody>
      </p:sp>
      <p:graphicFrame>
        <p:nvGraphicFramePr>
          <p:cNvPr id="12292" name="Object 6"/>
          <p:cNvGraphicFramePr>
            <a:graphicFrameLocks noChangeAspect="1"/>
          </p:cNvGraphicFramePr>
          <p:nvPr/>
        </p:nvGraphicFramePr>
        <p:xfrm>
          <a:off x="838200" y="990600"/>
          <a:ext cx="8305800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Bitmap Image" r:id="rId4" imgW="35542857" imgH="18361905" progId="Paint.Picture">
                  <p:embed/>
                </p:oleObj>
              </mc:Choice>
              <mc:Fallback>
                <p:oleObj name="Bitmap Image" r:id="rId4" imgW="35542857" imgH="1836190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90600"/>
                        <a:ext cx="8305800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85863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914400" y="685800"/>
            <a:ext cx="7720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9900"/>
                </a:solidFill>
              </a:rPr>
              <a:t>Direct Synthesis Approach (Smith Predictor)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990600" y="2057400"/>
            <a:ext cx="69707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>
                <a:solidFill>
                  <a:srgbClr val="000000"/>
                </a:solidFill>
              </a:rPr>
              <a:t>Assume time delay between set-point change and controlled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>
                <a:solidFill>
                  <a:srgbClr val="000000"/>
                </a:solidFill>
              </a:rPr>
              <a:t>variable (same as process time delay,  </a:t>
            </a:r>
            <a:r>
              <a:rPr lang="en-US" b="0">
                <a:solidFill>
                  <a:srgbClr val="000000"/>
                </a:solidFill>
                <a:sym typeface="Symbol" pitchFamily="18" charset="2"/>
              </a:rPr>
              <a:t></a:t>
            </a:r>
            <a:r>
              <a:rPr lang="en-US" b="0">
                <a:solidFill>
                  <a:srgbClr val="000000"/>
                </a:solidFill>
              </a:rPr>
              <a:t> ).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143000" y="2895600"/>
            <a:ext cx="323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>
                <a:solidFill>
                  <a:srgbClr val="000000"/>
                </a:solidFill>
              </a:rPr>
              <a:t>If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066800" y="3733800"/>
            <a:ext cx="677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>
                <a:solidFill>
                  <a:srgbClr val="000000"/>
                </a:solidFill>
              </a:rPr>
              <a:t>then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1066800" y="4876800"/>
            <a:ext cx="2568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>
                <a:solidFill>
                  <a:srgbClr val="000000"/>
                </a:solidFill>
              </a:rPr>
              <a:t>From Block Diagram,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990600" y="5749925"/>
            <a:ext cx="139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>
                <a:solidFill>
                  <a:srgbClr val="000000"/>
                </a:solidFill>
              </a:rPr>
              <a:t>Equating...</a:t>
            </a: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403475" y="1284288"/>
          <a:ext cx="288925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600200" imgH="444500" progId="Equation.3">
                  <p:embed/>
                </p:oleObj>
              </mc:Choice>
              <mc:Fallback>
                <p:oleObj name="Equation" r:id="rId4" imgW="16002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1284288"/>
                        <a:ext cx="288925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10"/>
          <p:cNvGraphicFramePr>
            <a:graphicFrameLocks noChangeAspect="1"/>
          </p:cNvGraphicFramePr>
          <p:nvPr/>
        </p:nvGraphicFramePr>
        <p:xfrm>
          <a:off x="1905000" y="2819400"/>
          <a:ext cx="1600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850900" imgH="228600" progId="Equation.3">
                  <p:embed/>
                </p:oleObj>
              </mc:Choice>
              <mc:Fallback>
                <p:oleObj name="Equation" r:id="rId6" imgW="850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19400"/>
                        <a:ext cx="1600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1"/>
          <p:cNvGraphicFramePr>
            <a:graphicFrameLocks noChangeAspect="1"/>
          </p:cNvGraphicFramePr>
          <p:nvPr/>
        </p:nvGraphicFramePr>
        <p:xfrm>
          <a:off x="2057400" y="3352800"/>
          <a:ext cx="3352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879600" imgH="698500" progId="Equation.3">
                  <p:embed/>
                </p:oleObj>
              </mc:Choice>
              <mc:Fallback>
                <p:oleObj name="Equation" r:id="rId8" imgW="18796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52800"/>
                        <a:ext cx="33528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2"/>
          <p:cNvGraphicFramePr>
            <a:graphicFrameLocks noChangeAspect="1"/>
          </p:cNvGraphicFramePr>
          <p:nvPr/>
        </p:nvGraphicFramePr>
        <p:xfrm>
          <a:off x="3810000" y="4648200"/>
          <a:ext cx="22098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1307532" imgH="622030" progId="Equation.3">
                  <p:embed/>
                </p:oleObj>
              </mc:Choice>
              <mc:Fallback>
                <p:oleObj name="Equation" r:id="rId10" imgW="1307532" imgH="6220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648200"/>
                        <a:ext cx="22098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3"/>
          <p:cNvGraphicFramePr>
            <a:graphicFrameLocks noChangeAspect="1"/>
          </p:cNvGraphicFramePr>
          <p:nvPr/>
        </p:nvGraphicFramePr>
        <p:xfrm>
          <a:off x="2530475" y="5586413"/>
          <a:ext cx="17526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901309" imgH="418918" progId="Equation.3">
                  <p:embed/>
                </p:oleObj>
              </mc:Choice>
              <mc:Fallback>
                <p:oleObj name="Equation" r:id="rId12" imgW="901309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5586413"/>
                        <a:ext cx="1752600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Rectangle 14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3326" name="Text Box 15"/>
          <p:cNvSpPr txBox="1">
            <a:spLocks noChangeArrowheads="1"/>
          </p:cNvSpPr>
          <p:nvPr/>
        </p:nvSpPr>
        <p:spPr bwMode="auto">
          <a:xfrm rot="-5400000">
            <a:off x="-888206" y="2947194"/>
            <a:ext cx="23590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FFFFFF"/>
                </a:solidFill>
              </a:rPr>
              <a:t>Chapter 16</a:t>
            </a:r>
          </a:p>
        </p:txBody>
      </p:sp>
    </p:spTree>
    <p:extLst>
      <p:ext uri="{BB962C8B-B14F-4D97-AF65-F5344CB8AC3E}">
        <p14:creationId xmlns:p14="http://schemas.microsoft.com/office/powerpoint/2010/main" val="881907741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3300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3300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83</Words>
  <Application>Microsoft Office PowerPoint</Application>
  <PresentationFormat>On-screen Show (4:3)</PresentationFormat>
  <Paragraphs>46</Paragraphs>
  <Slides>9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Default Design</vt:lpstr>
      <vt:lpstr>1_Default Design</vt:lpstr>
      <vt:lpstr>Microsoft Equation 3.0</vt:lpstr>
      <vt:lpstr>MathType 5.0 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Texas at Austi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 Berry-Caperton, Sarah A</dc:creator>
  <cp:lastModifiedBy>De Berry-Caperton, Sarah A</cp:lastModifiedBy>
  <cp:revision>1</cp:revision>
  <dcterms:created xsi:type="dcterms:W3CDTF">2012-02-24T15:19:34Z</dcterms:created>
  <dcterms:modified xsi:type="dcterms:W3CDTF">2012-02-24T15:20:54Z</dcterms:modified>
</cp:coreProperties>
</file>